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00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6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45" autoAdjust="0"/>
    <p:restoredTop sz="94671" autoAdjust="0"/>
  </p:normalViewPr>
  <p:slideViewPr>
    <p:cSldViewPr>
      <p:cViewPr>
        <p:scale>
          <a:sx n="90" d="100"/>
          <a:sy n="90" d="100"/>
        </p:scale>
        <p:origin x="-1428" y="-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31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86B338-6549-4979-ACFB-A8BF638ED3A3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A3495F-61BC-4975-8E2C-54F7A86B8F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2841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A3495F-61BC-4975-8E2C-54F7A86B8FC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887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A3495F-61BC-4975-8E2C-54F7A86B8FC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887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A97CD4-C48C-49C4-947E-DA4F2D760122}" type="datetimeFigureOut">
              <a:rPr lang="en-US" smtClean="0"/>
              <a:pPr/>
              <a:t>12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7164B9-3378-4A0D-B96B-5018011CAD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hyperlink" Target="0starter(monte).xlsx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>
          <a:xfrm>
            <a:off x="533400" y="1066800"/>
            <a:ext cx="8001000" cy="4648200"/>
            <a:chOff x="1828800" y="2286000"/>
            <a:chExt cx="5029200" cy="2514600"/>
          </a:xfrm>
        </p:grpSpPr>
        <p:pic>
          <p:nvPicPr>
            <p:cNvPr id="11266" name="Picture 2" descr="http://www.letsmakeadeal.com/images/logo3.GIF"/>
            <p:cNvPicPr>
              <a:picLocks noChangeAspect="1" noChangeArrowheads="1"/>
            </p:cNvPicPr>
            <p:nvPr/>
          </p:nvPicPr>
          <p:blipFill>
            <a:blip r:embed="rId2" cstate="print"/>
            <a:srcRect l="21445" r="42657"/>
            <a:stretch>
              <a:fillRect/>
            </a:stretch>
          </p:blipFill>
          <p:spPr bwMode="auto">
            <a:xfrm>
              <a:off x="1828800" y="2286000"/>
              <a:ext cx="5029200" cy="1371600"/>
            </a:xfrm>
            <a:prstGeom prst="rect">
              <a:avLst/>
            </a:prstGeom>
            <a:noFill/>
          </p:spPr>
        </p:pic>
        <p:pic>
          <p:nvPicPr>
            <p:cNvPr id="7" name="Picture 2" descr="http://www.letsmakeadeal.com/images/logo3.GIF"/>
            <p:cNvPicPr>
              <a:picLocks noChangeAspect="1" noChangeArrowheads="1"/>
            </p:cNvPicPr>
            <p:nvPr/>
          </p:nvPicPr>
          <p:blipFill>
            <a:blip r:embed="rId2" cstate="print"/>
            <a:srcRect l="57343" r="17482"/>
            <a:stretch>
              <a:fillRect/>
            </a:stretch>
          </p:blipFill>
          <p:spPr bwMode="auto">
            <a:xfrm>
              <a:off x="2667000" y="3429000"/>
              <a:ext cx="3526969" cy="13716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057400" y="41874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8956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057400" y="41874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8956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0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4572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057400" y="41874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8956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0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4572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5410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057400" y="41874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8956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0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4572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5410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62484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828800" y="1600200"/>
            <a:ext cx="56392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 smtClean="0"/>
              <a:t>Would you switch </a:t>
            </a:r>
            <a:r>
              <a:rPr lang="en-US" sz="4400" b="1" i="1" dirty="0" smtClean="0"/>
              <a:t>now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pic>
        <p:nvPicPr>
          <p:cNvPr id="21" name="Picture 20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3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2057400" y="41874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28956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0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4572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2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5410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33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62484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/>
          <p:cNvPicPr/>
          <p:nvPr/>
        </p:nvPicPr>
        <p:blipFill>
          <a:blip r:embed="rId4" cstate="print"/>
          <a:srcRect r="90433"/>
          <a:stretch>
            <a:fillRect/>
          </a:stretch>
        </p:blipFill>
        <p:spPr bwMode="auto">
          <a:xfrm>
            <a:off x="79248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324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463" y="209550"/>
            <a:ext cx="7077075" cy="643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51467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http://02varvara.files.wordpress.com/2008/06/monty-h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447800"/>
            <a:ext cx="3517900" cy="4352524"/>
          </a:xfrm>
          <a:prstGeom prst="rect">
            <a:avLst/>
          </a:prstGeom>
          <a:noFill/>
        </p:spPr>
      </p:pic>
      <p:pic>
        <p:nvPicPr>
          <p:cNvPr id="14338" name="Picture 2" descr="http://suburose.com/blog/wp-content/uploads/2008/04/lets-make-a-dea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143000"/>
            <a:ext cx="4133850" cy="2419350"/>
          </a:xfrm>
          <a:prstGeom prst="rect">
            <a:avLst/>
          </a:prstGeom>
          <a:noFill/>
        </p:spPr>
      </p:pic>
      <p:pic>
        <p:nvPicPr>
          <p:cNvPr id="14340" name="Picture 4" descr="http://www.dougquick.com/nbc_letsmakeadeal-colo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38862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685800"/>
            <a:ext cx="7848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dirty="0" smtClean="0">
                <a:gradFill flip="none" rotWithShape="1">
                  <a:gsLst>
                    <a:gs pos="0">
                      <a:srgbClr val="000082"/>
                    </a:gs>
                    <a:gs pos="13000">
                      <a:srgbClr val="0047FF"/>
                    </a:gs>
                    <a:gs pos="28000">
                      <a:srgbClr val="000082"/>
                    </a:gs>
                    <a:gs pos="42999">
                      <a:srgbClr val="0047FF"/>
                    </a:gs>
                    <a:gs pos="58000">
                      <a:srgbClr val="000082"/>
                    </a:gs>
                    <a:gs pos="72000">
                      <a:srgbClr val="0047FF"/>
                    </a:gs>
                    <a:gs pos="87000">
                      <a:srgbClr val="000082"/>
                    </a:gs>
                    <a:gs pos="100000">
                      <a:srgbClr val="0047FF"/>
                    </a:gs>
                  </a:gsLst>
                  <a:lin ang="5400000" scaled="0"/>
                  <a:tileRect t="-100000" r="-100000"/>
                </a:gradFill>
                <a:latin typeface="Snap ITC" pitchFamily="82" charset="0"/>
              </a:rPr>
              <a:t>Let’s Win a Lollipop!</a:t>
            </a:r>
            <a:endParaRPr lang="en-US" sz="9600" dirty="0">
              <a:gradFill flip="none" rotWithShape="1">
                <a:gsLst>
                  <a:gs pos="0">
                    <a:srgbClr val="000082"/>
                  </a:gs>
                  <a:gs pos="13000">
                    <a:srgbClr val="0047FF"/>
                  </a:gs>
                  <a:gs pos="28000">
                    <a:srgbClr val="000082"/>
                  </a:gs>
                  <a:gs pos="42999">
                    <a:srgbClr val="0047FF"/>
                  </a:gs>
                  <a:gs pos="58000">
                    <a:srgbClr val="000082"/>
                  </a:gs>
                  <a:gs pos="72000">
                    <a:srgbClr val="0047FF"/>
                  </a:gs>
                  <a:gs pos="87000">
                    <a:srgbClr val="000082"/>
                  </a:gs>
                  <a:gs pos="100000">
                    <a:srgbClr val="0047FF"/>
                  </a:gs>
                </a:gsLst>
                <a:lin ang="5400000" scaled="0"/>
                <a:tileRect t="-100000" r="-100000"/>
              </a:gradFill>
              <a:latin typeface="Snap ITC" pitchFamily="82" charset="0"/>
            </a:endParaRPr>
          </a:p>
        </p:txBody>
      </p:sp>
      <p:pic>
        <p:nvPicPr>
          <p:cNvPr id="15362" name="Picture 2" descr="http://www.inklingmagazine.com/images/article-images/lollipop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3962400"/>
            <a:ext cx="3251200" cy="2438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447800" y="3048000"/>
          <a:ext cx="6096001" cy="1920240"/>
        </p:xfrm>
        <a:graphic>
          <a:graphicData uri="http://schemas.openxmlformats.org/drawingml/2006/table">
            <a:tbl>
              <a:tblPr/>
              <a:tblGrid>
                <a:gridCol w="1067693"/>
                <a:gridCol w="1284861"/>
                <a:gridCol w="1284861"/>
                <a:gridCol w="1284861"/>
                <a:gridCol w="1173725"/>
              </a:tblGrid>
              <a:tr h="272168">
                <a:tc gridSpan="2"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You pick...and stay with...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82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7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7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 dirty="0">
                          <a:latin typeface="Times New Roman"/>
                          <a:ea typeface="Times New Roman"/>
                        </a:rPr>
                        <a:t>Door 1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82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...and the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 dirty="0">
                          <a:latin typeface="Times New Roman"/>
                          <a:ea typeface="Times New Roman"/>
                        </a:rPr>
                        <a:t>Door 1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2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prize is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82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behind..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dirty="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238" marR="6123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</a:tr>
            </a:tbl>
          </a:graphicData>
        </a:graphic>
      </p:graphicFrame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382713" y="5486400"/>
          <a:ext cx="6237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2438280" imgH="393480" progId="Equation.DSMT4">
                  <p:embed/>
                </p:oleObj>
              </mc:Choice>
              <mc:Fallback>
                <p:oleObj name="Equation" r:id="rId3" imgW="2438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486400"/>
                        <a:ext cx="62372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puzz"/>
          <p:cNvPicPr/>
          <p:nvPr/>
        </p:nvPicPr>
        <p:blipFill>
          <a:blip r:embed="rId5" cstate="print"/>
          <a:srcRect l="19165"/>
          <a:stretch>
            <a:fillRect/>
          </a:stretch>
        </p:blipFill>
        <p:spPr bwMode="auto">
          <a:xfrm>
            <a:off x="1905000" y="228600"/>
            <a:ext cx="5257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00200" y="2819400"/>
          <a:ext cx="6096001" cy="2194560"/>
        </p:xfrm>
        <a:graphic>
          <a:graphicData uri="http://schemas.openxmlformats.org/drawingml/2006/table">
            <a:tbl>
              <a:tblPr/>
              <a:tblGrid>
                <a:gridCol w="1079359"/>
                <a:gridCol w="1281880"/>
                <a:gridCol w="1281880"/>
                <a:gridCol w="1281880"/>
                <a:gridCol w="1171002"/>
              </a:tblGrid>
              <a:tr h="543073">
                <a:tc gridSpan="2"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latin typeface="Times New Roman"/>
                          <a:ea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...but if you switch to..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73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7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7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73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...and the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1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00"/>
                    </a:solidFill>
                  </a:tcPr>
                </a:tc>
              </a:tr>
              <a:tr h="4073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prize is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2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00"/>
                    </a:solidFill>
                  </a:tcPr>
                </a:tc>
              </a:tr>
              <a:tr h="4073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behind...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u="sng">
                          <a:latin typeface="Times New Roman"/>
                          <a:ea typeface="Times New Roman"/>
                        </a:rPr>
                        <a:t>Door 3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latin typeface="Times New Roman"/>
                          <a:ea typeface="Times New Roman"/>
                        </a:rPr>
                        <a:t>Win!</a:t>
                      </a:r>
                      <a:endParaRPr lang="en-US" sz="110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" dirty="0"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Lose.</a:t>
                      </a:r>
                      <a:endParaRPr lang="en-US" sz="1100" dirty="0">
                        <a:latin typeface="Times New Roman"/>
                        <a:ea typeface="Times New Roman"/>
                      </a:endParaRPr>
                    </a:p>
                  </a:txBody>
                  <a:tcPr marL="61096" marR="61096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366838" y="5410200"/>
          <a:ext cx="65738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3" imgW="2603160" imgH="393480" progId="Equation.DSMT4">
                  <p:embed/>
                </p:oleObj>
              </mc:Choice>
              <mc:Fallback>
                <p:oleObj name="Equation" r:id="rId3" imgW="26031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5410200"/>
                        <a:ext cx="657383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puzz"/>
          <p:cNvPicPr/>
          <p:nvPr/>
        </p:nvPicPr>
        <p:blipFill>
          <a:blip r:embed="rId5" cstate="print"/>
          <a:srcRect l="19165"/>
          <a:stretch>
            <a:fillRect/>
          </a:stretch>
        </p:blipFill>
        <p:spPr bwMode="auto">
          <a:xfrm>
            <a:off x="1905000" y="228600"/>
            <a:ext cx="5257800" cy="252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28600" y="2895600"/>
            <a:ext cx="2111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hlinkClick r:id="rId6" action="ppaction://hlinkfile"/>
              </a:rPr>
              <a:t>Don’t buy it?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19200" y="838200"/>
            <a:ext cx="6938758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dirty="0" smtClean="0"/>
              <a:t>If you </a:t>
            </a:r>
            <a:r>
              <a:rPr lang="en-US" sz="4400" b="1" i="1" dirty="0" smtClean="0"/>
              <a:t>still </a:t>
            </a:r>
            <a:r>
              <a:rPr lang="en-US" sz="4400" dirty="0" smtClean="0"/>
              <a:t>don’t buy it</a:t>
            </a:r>
          </a:p>
          <a:p>
            <a:pPr algn="ctr"/>
            <a:r>
              <a:rPr lang="en-US" sz="4400" dirty="0" smtClean="0"/>
              <a:t> (and that’s OK!)</a:t>
            </a:r>
          </a:p>
          <a:p>
            <a:pPr algn="ctr"/>
            <a:r>
              <a:rPr lang="en-US" sz="4400" dirty="0" smtClean="0"/>
              <a:t>consider the game revisited...</a:t>
            </a:r>
            <a:endParaRPr lang="en-US" sz="4400" dirty="0"/>
          </a:p>
        </p:txBody>
      </p:sp>
      <p:sp>
        <p:nvSpPr>
          <p:cNvPr id="20" name="TextBox 19"/>
          <p:cNvSpPr txBox="1"/>
          <p:nvPr/>
        </p:nvSpPr>
        <p:spPr>
          <a:xfrm>
            <a:off x="228600" y="6019800"/>
            <a:ext cx="8526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ppose you pick door #5 (WLOG)...and Monty does this:</a:t>
            </a:r>
            <a:endParaRPr lang="en-US" sz="2800" dirty="0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0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04223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81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1219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057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2895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4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3733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5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45720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6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54102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7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62484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8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0866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9"/>
          <p:cNvPicPr/>
          <p:nvPr/>
        </p:nvPicPr>
        <p:blipFill>
          <a:blip r:embed="rId2" cstate="print"/>
          <a:srcRect t="7335" r="90265" b="11978"/>
          <a:stretch>
            <a:fillRect/>
          </a:stretch>
        </p:blipFill>
        <p:spPr bwMode="auto">
          <a:xfrm>
            <a:off x="7924800" y="4114800"/>
            <a:ext cx="838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3810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1219200" y="41910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/>
          <p:nvPr/>
        </p:nvPicPr>
        <p:blipFill>
          <a:blip r:embed="rId3" cstate="print"/>
          <a:srcRect r="90433"/>
          <a:stretch>
            <a:fillRect/>
          </a:stretch>
        </p:blipFill>
        <p:spPr bwMode="auto">
          <a:xfrm>
            <a:off x="2057400" y="4187400"/>
            <a:ext cx="838200" cy="16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Click="0" advTm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</TotalTime>
  <Words>135</Words>
  <Application>Microsoft Office PowerPoint</Application>
  <PresentationFormat>On-screen Show (4:3)</PresentationFormat>
  <Paragraphs>59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llege Camp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Primer for the  Need to Learn Statistics</dc:title>
  <dc:creator>srule</dc:creator>
  <cp:lastModifiedBy>Sean Rule</cp:lastModifiedBy>
  <cp:revision>134</cp:revision>
  <dcterms:created xsi:type="dcterms:W3CDTF">2008-12-28T23:18:58Z</dcterms:created>
  <dcterms:modified xsi:type="dcterms:W3CDTF">2015-12-15T23:55:23Z</dcterms:modified>
</cp:coreProperties>
</file>